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94" r:id="rId3"/>
    <p:sldId id="396" r:id="rId4"/>
    <p:sldId id="400" r:id="rId5"/>
    <p:sldId id="401" r:id="rId6"/>
    <p:sldId id="397" r:id="rId7"/>
    <p:sldId id="375" r:id="rId8"/>
    <p:sldId id="364" r:id="rId9"/>
    <p:sldId id="376" r:id="rId10"/>
    <p:sldId id="398" r:id="rId11"/>
    <p:sldId id="399" r:id="rId12"/>
    <p:sldId id="377" r:id="rId13"/>
    <p:sldId id="378" r:id="rId14"/>
    <p:sldId id="379" r:id="rId15"/>
    <p:sldId id="380" r:id="rId16"/>
    <p:sldId id="381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89" r:id="rId25"/>
    <p:sldId id="390" r:id="rId26"/>
    <p:sldId id="39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ne dimensional motion of a large number masses interconnected with springs provides a model of longitudinal motions of a continuous elastic spring and related topics covered in Chapter 7 of your textb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next several slides we will discuss solutions to the wave equation.     Note that the one dimensional wave equation has some speci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942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the special properties of linear equations in contrast to complications for non-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4358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effects of non-linea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5428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nonlinea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3035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to example non-linear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9224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linear equ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571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reading Chapter 7.    The homework problem  concerns one dimensional wave motion using methods discussed in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63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2394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613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 is due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748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 (taken from the web) of wave motion, showing the difference between longitudinal and transverse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708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how the case of the infinite mass and spring system approximates the continuous elastic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2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ouping constants in terms of spring constant times increment of length and mass per unit length which combine to give a squared velocity for the longitudinal case.     For the transverse case, string tension is invol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946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agram shows how the y component of the net tension contributes to the transvers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085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adapt the </a:t>
            </a:r>
            <a:r>
              <a:rPr lang="en-US" dirty="0" err="1"/>
              <a:t>Lagrangian</a:t>
            </a:r>
            <a:r>
              <a:rPr lang="en-US" dirty="0"/>
              <a:t> formalism to this continuous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299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tinuum version of the Euler-Lagrange equations result in the wave equation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199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gi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physicsclassroom.com/class/waves/u10l1c.cfm" TargetMode="External"/><Relationship Id="rId4" Type="http://schemas.openxmlformats.org/officeDocument/2006/relationships/image" Target="../media/image5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104437"/>
            <a:ext cx="8915399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8:  Chap. 7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echanical motion of a continuous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sses coupled by springs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masses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s on linear vs. non-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151CBC-8522-4B47-9C1A-FCA83F146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21176-9CCD-46C9-889C-0745D2B26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5B27B6-CEFE-4321-89BE-0F60D8AA2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923849-3DDC-4B39-88DB-72DF92CF5509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BEED00-D606-4F0E-9BC9-55EB0D09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81274"/>
              </p:ext>
            </p:extLst>
          </p:nvPr>
        </p:nvGraphicFramePr>
        <p:xfrm>
          <a:off x="457200" y="1066800"/>
          <a:ext cx="819751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8" name="Equation" r:id="rId3" imgW="4635360" imgH="2412720" progId="Equation.DSMT4">
                  <p:embed/>
                </p:oleObj>
              </mc:Choice>
              <mc:Fallback>
                <p:oleObj name="Equation" r:id="rId3" imgW="463536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066800"/>
                        <a:ext cx="8197515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995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FE39AD-DAA6-456A-A082-8FDD0C32D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D38451-CE1A-4C20-9E55-4AF442FE5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0D4FE-5712-4127-8E61-1D16CD58C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D80DEC-A06E-46E9-8630-4B6B632A537A}"/>
              </a:ext>
            </a:extLst>
          </p:cNvPr>
          <p:cNvSpPr txBox="1"/>
          <p:nvPr/>
        </p:nvSpPr>
        <p:spPr>
          <a:xfrm>
            <a:off x="3048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  <a:p>
            <a:r>
              <a:rPr lang="en-US" sz="2400" dirty="0">
                <a:latin typeface="+mj-lt"/>
              </a:rPr>
              <a:t>Transverse case 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AC51AFA-FC96-4260-9466-A0905FDC8643}"/>
              </a:ext>
            </a:extLst>
          </p:cNvPr>
          <p:cNvSpPr/>
          <p:nvPr/>
        </p:nvSpPr>
        <p:spPr>
          <a:xfrm rot="9969589">
            <a:off x="2326233" y="1518339"/>
            <a:ext cx="602688" cy="227559"/>
          </a:xfrm>
          <a:custGeom>
            <a:avLst/>
            <a:gdLst>
              <a:gd name="connsiteX0" fmla="*/ 0 w 711200"/>
              <a:gd name="connsiteY0" fmla="*/ 165100 h 165100"/>
              <a:gd name="connsiteX1" fmla="*/ 228600 w 711200"/>
              <a:gd name="connsiteY1" fmla="*/ 139700 h 165100"/>
              <a:gd name="connsiteX2" fmla="*/ 266700 w 711200"/>
              <a:gd name="connsiteY2" fmla="*/ 127000 h 165100"/>
              <a:gd name="connsiteX3" fmla="*/ 368300 w 711200"/>
              <a:gd name="connsiteY3" fmla="*/ 101600 h 165100"/>
              <a:gd name="connsiteX4" fmla="*/ 419100 w 711200"/>
              <a:gd name="connsiteY4" fmla="*/ 88900 h 165100"/>
              <a:gd name="connsiteX5" fmla="*/ 495300 w 711200"/>
              <a:gd name="connsiteY5" fmla="*/ 63500 h 165100"/>
              <a:gd name="connsiteX6" fmla="*/ 584200 w 711200"/>
              <a:gd name="connsiteY6" fmla="*/ 38100 h 165100"/>
              <a:gd name="connsiteX7" fmla="*/ 622300 w 711200"/>
              <a:gd name="connsiteY7" fmla="*/ 25400 h 165100"/>
              <a:gd name="connsiteX8" fmla="*/ 673100 w 711200"/>
              <a:gd name="connsiteY8" fmla="*/ 12700 h 165100"/>
              <a:gd name="connsiteX9" fmla="*/ 711200 w 711200"/>
              <a:gd name="connsiteY9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1200" h="165100">
                <a:moveTo>
                  <a:pt x="0" y="165100"/>
                </a:moveTo>
                <a:cubicBezTo>
                  <a:pt x="77906" y="158608"/>
                  <a:pt x="152711" y="156564"/>
                  <a:pt x="228600" y="139700"/>
                </a:cubicBezTo>
                <a:cubicBezTo>
                  <a:pt x="241668" y="136796"/>
                  <a:pt x="253785" y="130522"/>
                  <a:pt x="266700" y="127000"/>
                </a:cubicBezTo>
                <a:cubicBezTo>
                  <a:pt x="300379" y="117815"/>
                  <a:pt x="334433" y="110067"/>
                  <a:pt x="368300" y="101600"/>
                </a:cubicBezTo>
                <a:cubicBezTo>
                  <a:pt x="385233" y="97367"/>
                  <a:pt x="402541" y="94420"/>
                  <a:pt x="419100" y="88900"/>
                </a:cubicBezTo>
                <a:lnTo>
                  <a:pt x="495300" y="63500"/>
                </a:lnTo>
                <a:cubicBezTo>
                  <a:pt x="586651" y="33050"/>
                  <a:pt x="472572" y="69994"/>
                  <a:pt x="584200" y="38100"/>
                </a:cubicBezTo>
                <a:cubicBezTo>
                  <a:pt x="597072" y="34422"/>
                  <a:pt x="609428" y="29078"/>
                  <a:pt x="622300" y="25400"/>
                </a:cubicBezTo>
                <a:cubicBezTo>
                  <a:pt x="639083" y="20605"/>
                  <a:pt x="656317" y="17495"/>
                  <a:pt x="673100" y="12700"/>
                </a:cubicBezTo>
                <a:cubicBezTo>
                  <a:pt x="685972" y="9022"/>
                  <a:pt x="711200" y="0"/>
                  <a:pt x="711200" y="0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81FA83-928A-4258-A4DF-01E63190A9C0}"/>
              </a:ext>
            </a:extLst>
          </p:cNvPr>
          <p:cNvCxnSpPr/>
          <p:nvPr/>
        </p:nvCxnSpPr>
        <p:spPr>
          <a:xfrm>
            <a:off x="2362200" y="1814681"/>
            <a:ext cx="0" cy="852319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513944-992C-4768-B3C5-4AF123B76393}"/>
              </a:ext>
            </a:extLst>
          </p:cNvPr>
          <p:cNvCxnSpPr>
            <a:cxnSpLocks/>
          </p:cNvCxnSpPr>
          <p:nvPr/>
        </p:nvCxnSpPr>
        <p:spPr>
          <a:xfrm>
            <a:off x="2895600" y="1449556"/>
            <a:ext cx="0" cy="121744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63427C3-085E-4AEF-933B-76229D8923BF}"/>
              </a:ext>
            </a:extLst>
          </p:cNvPr>
          <p:cNvSpPr txBox="1"/>
          <p:nvPr/>
        </p:nvSpPr>
        <p:spPr>
          <a:xfrm>
            <a:off x="2166249" y="2537768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2B96B0-1655-476E-8046-B56C1C5A8332}"/>
              </a:ext>
            </a:extLst>
          </p:cNvPr>
          <p:cNvSpPr txBox="1"/>
          <p:nvPr/>
        </p:nvSpPr>
        <p:spPr>
          <a:xfrm>
            <a:off x="2667000" y="253776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x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x</a:t>
            </a:r>
            <a:endParaRPr lang="en-US" sz="2400" i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E7C1AC-7750-49E3-BDA4-8C431D3C2B60}"/>
              </a:ext>
            </a:extLst>
          </p:cNvPr>
          <p:cNvSpPr txBox="1"/>
          <p:nvPr/>
        </p:nvSpPr>
        <p:spPr>
          <a:xfrm>
            <a:off x="2307771" y="1665753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8A0D0C7-7570-490F-A148-910A98F80106}"/>
              </a:ext>
            </a:extLst>
          </p:cNvPr>
          <p:cNvSpPr txBox="1"/>
          <p:nvPr/>
        </p:nvSpPr>
        <p:spPr>
          <a:xfrm>
            <a:off x="2819400" y="1371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y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y</a:t>
            </a:r>
            <a:endParaRPr lang="en-US" sz="2400" i="1" dirty="0">
              <a:latin typeface="+mj-lt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BE8D1C3-AC10-4EBC-B598-528A6C33C598}"/>
              </a:ext>
            </a:extLst>
          </p:cNvPr>
          <p:cNvCxnSpPr>
            <a:cxnSpLocks/>
          </p:cNvCxnSpPr>
          <p:nvPr/>
        </p:nvCxnSpPr>
        <p:spPr>
          <a:xfrm flipV="1">
            <a:off x="2895600" y="1059597"/>
            <a:ext cx="585189" cy="3899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835ED57-B3CE-442A-9C89-FAEE72293EE4}"/>
              </a:ext>
            </a:extLst>
          </p:cNvPr>
          <p:cNvCxnSpPr>
            <a:cxnSpLocks/>
          </p:cNvCxnSpPr>
          <p:nvPr/>
        </p:nvCxnSpPr>
        <p:spPr>
          <a:xfrm flipH="1">
            <a:off x="1828801" y="1814681"/>
            <a:ext cx="495300" cy="2161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B5AC994-EC37-430D-80EB-5B6AC959EAD7}"/>
              </a:ext>
            </a:extLst>
          </p:cNvPr>
          <p:cNvSpPr txBox="1"/>
          <p:nvPr/>
        </p:nvSpPr>
        <p:spPr>
          <a:xfrm>
            <a:off x="3512045" y="644098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260D28A-820F-4C38-B0B5-234D9C9D6011}"/>
              </a:ext>
            </a:extLst>
          </p:cNvPr>
          <p:cNvSpPr txBox="1"/>
          <p:nvPr/>
        </p:nvSpPr>
        <p:spPr>
          <a:xfrm>
            <a:off x="1446358" y="1867583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52BC789-FD1F-4670-82C4-5BD6E3C7DE81}"/>
              </a:ext>
            </a:extLst>
          </p:cNvPr>
          <p:cNvCxnSpPr>
            <a:cxnSpLocks/>
          </p:cNvCxnSpPr>
          <p:nvPr/>
        </p:nvCxnSpPr>
        <p:spPr>
          <a:xfrm flipH="1">
            <a:off x="1785835" y="178160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D7175C-1E65-46F8-86BF-BE871E1B40C1}"/>
              </a:ext>
            </a:extLst>
          </p:cNvPr>
          <p:cNvCxnSpPr>
            <a:cxnSpLocks/>
          </p:cNvCxnSpPr>
          <p:nvPr/>
        </p:nvCxnSpPr>
        <p:spPr>
          <a:xfrm flipH="1">
            <a:off x="2900011" y="144768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7E991A9-0CAD-4911-87F3-83D3C76D9B27}"/>
              </a:ext>
            </a:extLst>
          </p:cNvPr>
          <p:cNvSpPr txBox="1"/>
          <p:nvPr/>
        </p:nvSpPr>
        <p:spPr>
          <a:xfrm>
            <a:off x="1572368" y="1634318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48C5F49-48C4-4F86-8C51-5533DF249F6D}"/>
              </a:ext>
            </a:extLst>
          </p:cNvPr>
          <p:cNvSpPr txBox="1"/>
          <p:nvPr/>
        </p:nvSpPr>
        <p:spPr>
          <a:xfrm>
            <a:off x="3131045" y="1066800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CF0D7C4-0E34-4F20-9CB1-F2D731D47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15588"/>
              </p:ext>
            </p:extLst>
          </p:nvPr>
        </p:nvGraphicFramePr>
        <p:xfrm>
          <a:off x="3512045" y="3073231"/>
          <a:ext cx="4869955" cy="32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0" name="Equation" r:id="rId3" imgW="2743200" imgH="1854000" progId="Equation.DSMT4">
                  <p:embed/>
                </p:oleObj>
              </mc:Choice>
              <mc:Fallback>
                <p:oleObj name="Equation" r:id="rId3" imgW="27432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2045" y="3073231"/>
                        <a:ext cx="4869955" cy="328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857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9100"/>
              </p:ext>
            </p:extLst>
          </p:nvPr>
        </p:nvGraphicFramePr>
        <p:xfrm>
          <a:off x="212725" y="3843338"/>
          <a:ext cx="4843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1" name="Equation" r:id="rId4" imgW="2145960" imgH="1066680" progId="Equation.DSMT4">
                  <p:embed/>
                </p:oleObj>
              </mc:Choice>
              <mc:Fallback>
                <p:oleObj name="Equation" r:id="rId4" imgW="21459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43338"/>
                        <a:ext cx="484346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(</a:t>
                </a:r>
                <a:r>
                  <a:rPr lang="en-US" sz="2400" dirty="0" err="1"/>
                  <a:t>x,t</a:t>
                </a:r>
                <a:r>
                  <a:rPr lang="en-US" sz="2400" dirty="0"/>
                  <a:t>)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3" name="数式" r:id="rId4" imgW="3035160" imgH="2273040" progId="Equation.3">
                  <p:embed/>
                </p:oleObj>
              </mc:Choice>
              <mc:Fallback>
                <p:oleObj name="数式" r:id="rId4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6" name="数式" r:id="rId4" imgW="3060360" imgH="2450880" progId="Equation.3">
                  <p:embed/>
                </p:oleObj>
              </mc:Choice>
              <mc:Fallback>
                <p:oleObj name="数式" r:id="rId4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7858"/>
              </p:ext>
            </p:extLst>
          </p:nvPr>
        </p:nvGraphicFramePr>
        <p:xfrm>
          <a:off x="1371600" y="533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0" name="数式" r:id="rId4" imgW="2793960" imgH="1549080" progId="Equation.3">
                  <p:embed/>
                </p:oleObj>
              </mc:Choice>
              <mc:Fallback>
                <p:oleObj name="数式" r:id="rId4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4" name="数式" r:id="rId4" imgW="4127400" imgH="2920680" progId="Equation.3">
                  <p:embed/>
                </p:oleObj>
              </mc:Choice>
              <mc:Fallback>
                <p:oleObj name="数式" r:id="rId4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4" name="数式" r:id="rId4" imgW="3454200" imgH="3200400" progId="Equation.3">
                  <p:embed/>
                </p:oleObj>
              </mc:Choice>
              <mc:Fallback>
                <p:oleObj name="数式" r:id="rId4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8" name="数式" r:id="rId4" imgW="4140000" imgH="1041120" progId="Equation.3">
                  <p:embed/>
                </p:oleObj>
              </mc:Choice>
              <mc:Fallback>
                <p:oleObj name="数式" r:id="rId4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9" name="数式" r:id="rId5" imgW="4343400" imgH="1447560" progId="Equation.3">
                  <p:embed/>
                </p:oleObj>
              </mc:Choice>
              <mc:Fallback>
                <p:oleObj name="数式" r:id="rId5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F6BAFFC-35CB-445C-B14A-7565C1209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-17463"/>
            <a:ext cx="8524875" cy="65817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161925" y="5830887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3050"/>
              </p:ext>
            </p:extLst>
          </p:nvPr>
        </p:nvGraphicFramePr>
        <p:xfrm>
          <a:off x="414338" y="623888"/>
          <a:ext cx="8053387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4" name="Equation" r:id="rId4" imgW="3568680" imgH="1790640" progId="Equation.DSMT4">
                  <p:embed/>
                </p:oleObj>
              </mc:Choice>
              <mc:Fallback>
                <p:oleObj name="Equation" r:id="rId4" imgW="356868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623888"/>
                        <a:ext cx="8053387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5" name="Equation" r:id="rId6" imgW="3504960" imgH="723600" progId="Equation.DSMT4">
                  <p:embed/>
                </p:oleObj>
              </mc:Choice>
              <mc:Fallback>
                <p:oleObj name="Equation" r:id="rId6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3" name="数式" r:id="rId4" imgW="3848040" imgH="2108160" progId="Equation.3">
                  <p:embed/>
                </p:oleObj>
              </mc:Choice>
              <mc:Fallback>
                <p:oleObj name="数式" r:id="rId4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0050"/>
              </p:ext>
            </p:extLst>
          </p:nvPr>
        </p:nvGraphicFramePr>
        <p:xfrm>
          <a:off x="2041525" y="5407025"/>
          <a:ext cx="467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4" name="Equation" r:id="rId6" imgW="2070000" imgH="203040" progId="Equation.DSMT4">
                  <p:embed/>
                </p:oleObj>
              </mc:Choice>
              <mc:Fallback>
                <p:oleObj name="Equation" r:id="rId6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07025"/>
                        <a:ext cx="4672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175"/>
              </p:ext>
            </p:extLst>
          </p:nvPr>
        </p:nvGraphicFramePr>
        <p:xfrm>
          <a:off x="2590800" y="457200"/>
          <a:ext cx="326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3" name="数式" r:id="rId5" imgW="1447560" imgH="393480" progId="Equation.3">
                  <p:embed/>
                </p:oleObj>
              </mc:Choice>
              <mc:Fallback>
                <p:oleObj name="数式" r:id="rId5" imgW="1447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26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4" name="数式" r:id="rId7" imgW="355320" imgH="177480" progId="Equation.3">
                  <p:embed/>
                </p:oleObj>
              </mc:Choice>
              <mc:Fallback>
                <p:oleObj name="数式" r:id="rId7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5" name="数式" r:id="rId9" imgW="355320" imgH="177480" progId="Equation.3">
                  <p:embed/>
                </p:oleObj>
              </mc:Choice>
              <mc:Fallback>
                <p:oleObj name="数式" r:id="rId9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6" name="数式" r:id="rId11" imgW="355320" imgH="177480" progId="Equation.3">
                  <p:embed/>
                </p:oleObj>
              </mc:Choice>
              <mc:Fallback>
                <p:oleObj name="数式" r:id="rId11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4" name="数式" r:id="rId4" imgW="2260440" imgH="1117440" progId="Equation.3">
                  <p:embed/>
                </p:oleObj>
              </mc:Choice>
              <mc:Fallback>
                <p:oleObj name="数式" r:id="rId4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7233"/>
              </p:ext>
            </p:extLst>
          </p:nvPr>
        </p:nvGraphicFramePr>
        <p:xfrm>
          <a:off x="882650" y="2981325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5" name="数式" r:id="rId6" imgW="2019240" imgH="1168200" progId="Equation.3">
                  <p:embed/>
                </p:oleObj>
              </mc:Choice>
              <mc:Fallback>
                <p:oleObj name="数式" r:id="rId6" imgW="20192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81325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7" name="数式" r:id="rId4" imgW="2082600" imgH="457200" progId="Equation.3">
                  <p:embed/>
                </p:oleObj>
              </mc:Choice>
              <mc:Fallback>
                <p:oleObj name="数式" r:id="rId4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8" name="数式" r:id="rId6" imgW="2019240" imgH="1168200" progId="Equation.3">
                  <p:embed/>
                </p:oleObj>
              </mc:Choice>
              <mc:Fallback>
                <p:oleObj name="数式" r:id="rId6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9" name="数式" r:id="rId8" imgW="1726920" imgH="634680" progId="Equation.3">
                  <p:embed/>
                </p:oleObj>
              </mc:Choice>
              <mc:Fallback>
                <p:oleObj name="数式" r:id="rId8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0" name="数式" r:id="rId10" imgW="1409400" imgH="406080" progId="Equation.3">
                  <p:embed/>
                </p:oleObj>
              </mc:Choice>
              <mc:Fallback>
                <p:oleObj name="数式" r:id="rId10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1" name="Equation" r:id="rId12" imgW="6997680" imgH="1955520" progId="Equation.DSMT4">
                  <p:embed/>
                </p:oleObj>
              </mc:Choice>
              <mc:Fallback>
                <p:oleObj name="Equation" r:id="rId12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66" name="数式" r:id="rId4" imgW="2082600" imgH="457200" progId="Equation.3">
                  <p:embed/>
                </p:oleObj>
              </mc:Choice>
              <mc:Fallback>
                <p:oleObj name="数式" r:id="rId4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4801"/>
              </p:ext>
            </p:extLst>
          </p:nvPr>
        </p:nvGraphicFramePr>
        <p:xfrm>
          <a:off x="347663" y="2173288"/>
          <a:ext cx="4470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67" name="Equation" r:id="rId6" imgW="1981080" imgH="457200" progId="Equation.DSMT4">
                  <p:embed/>
                </p:oleObj>
              </mc:Choice>
              <mc:Fallback>
                <p:oleObj name="Equation" r:id="rId6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173288"/>
                        <a:ext cx="4470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68" name="数式" r:id="rId8" imgW="1726920" imgH="634680" progId="Equation.3">
                  <p:embed/>
                </p:oleObj>
              </mc:Choice>
              <mc:Fallback>
                <p:oleObj name="数式" r:id="rId8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69" name="Equation" r:id="rId10" imgW="6997680" imgH="2070000" progId="Equation.DSMT4">
                  <p:embed/>
                </p:oleObj>
              </mc:Choice>
              <mc:Fallback>
                <p:oleObj name="Equation" r:id="rId10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909" y="762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4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2987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00991" y="2895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Original perturbation expansion</a:t>
            </a:r>
          </a:p>
        </p:txBody>
      </p:sp>
      <p:sp>
        <p:nvSpPr>
          <p:cNvPr id="9" name="Up Arrow 8"/>
          <p:cNvSpPr/>
          <p:nvPr/>
        </p:nvSpPr>
        <p:spPr>
          <a:xfrm rot="8806106">
            <a:off x="3657137" y="1431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73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Regrouped expan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9600" y="1828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1788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8052C72-5F18-4973-AE35-97470614C8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959" y="4690438"/>
            <a:ext cx="8133641" cy="12970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53F020F-7185-4D21-A716-90C3E62FD8C5}"/>
              </a:ext>
            </a:extLst>
          </p:cNvPr>
          <p:cNvSpPr txBox="1"/>
          <p:nvPr/>
        </p:nvSpPr>
        <p:spPr>
          <a:xfrm>
            <a:off x="838200" y="4192062"/>
            <a:ext cx="632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Numerical solution according to Maple</a:t>
            </a: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F7B7BA-9FBF-4EF4-8C37-9FBC0A102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20E349-DCC8-43B6-B002-6279813EE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E8B625-B0F7-41AE-B346-65C7CFB7D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1C99B0-2243-4DDC-B6D7-AA6155815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05" y="0"/>
            <a:ext cx="911438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197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4C9382-F4EB-4A3B-9E61-4C47D27C2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2CCCEF-6694-4276-AA3B-41A20D9BB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3E7034-A840-4533-9EE5-59F0A6706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1382C1-616B-418E-A1D2-0EA01010E44A}"/>
              </a:ext>
            </a:extLst>
          </p:cNvPr>
          <p:cNvSpPr txBox="1"/>
          <p:nvPr/>
        </p:nvSpPr>
        <p:spPr>
          <a:xfrm>
            <a:off x="228600" y="304800"/>
            <a:ext cx="6577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Comment about Assignment #12 due today.   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C4A733-CC5B-47D3-8156-B4BCF30FE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90600"/>
            <a:ext cx="7162800" cy="459915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CF0AD9D-5BFC-4852-9E7B-E033A235158D}"/>
              </a:ext>
            </a:extLst>
          </p:cNvPr>
          <p:cNvSpPr txBox="1"/>
          <p:nvPr/>
        </p:nvSpPr>
        <p:spPr>
          <a:xfrm>
            <a:off x="4572000" y="2286000"/>
            <a:ext cx="381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ease set up the 6x6 matrix and solve for the eigenvalues using Maple, Mathematica, or Wolfram, or…??</a:t>
            </a:r>
          </a:p>
        </p:txBody>
      </p:sp>
    </p:spTree>
    <p:extLst>
      <p:ext uri="{BB962C8B-B14F-4D97-AF65-F5344CB8AC3E}">
        <p14:creationId xmlns:p14="http://schemas.microsoft.com/office/powerpoint/2010/main" val="4223146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E7F62-DE46-42F2-A7BF-05FAD6D20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4422A8-C8E1-474B-878B-8F071F82B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DA03F8-FA45-4514-AA9D-3C8BA7DB4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5E290A-0293-48F8-979B-E15324BC7402}"/>
              </a:ext>
            </a:extLst>
          </p:cNvPr>
          <p:cNvSpPr txBox="1"/>
          <p:nvPr/>
        </p:nvSpPr>
        <p:spPr>
          <a:xfrm>
            <a:off x="443948" y="914400"/>
            <a:ext cx="7772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Bamidele – 7 PM Tuesday</a:t>
            </a:r>
          </a:p>
          <a:p>
            <a:r>
              <a:rPr lang="en-US" sz="3200" dirty="0" err="1"/>
              <a:t>Zhi</a:t>
            </a:r>
            <a:r>
              <a:rPr lang="en-US" sz="3200" dirty="0"/>
              <a:t>– 9 PM Tuesday   </a:t>
            </a:r>
          </a:p>
          <a:p>
            <a:r>
              <a:rPr lang="en-US" sz="3200" dirty="0"/>
              <a:t>Jeanette – 11 AM Wednes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45790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365EAE-07DF-4BCA-B79D-E77E33B3C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FEC89E-0FC4-444A-B59F-D9684D17D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F61385-59E9-4980-B42C-8248F6162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CA4431-5879-4650-8B0F-6CB029D0CD5D}"/>
              </a:ext>
            </a:extLst>
          </p:cNvPr>
          <p:cNvSpPr txBox="1"/>
          <p:nvPr/>
        </p:nvSpPr>
        <p:spPr>
          <a:xfrm>
            <a:off x="304800" y="228600"/>
            <a:ext cx="8382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Jeanette</a:t>
            </a:r>
          </a:p>
          <a:p>
            <a:pPr marL="342900" indent="-342900">
              <a:buAutoNum type="arabicPeriod"/>
            </a:pPr>
            <a:r>
              <a:rPr lang="en-US" dirty="0"/>
              <a:t>On slide 6 - Is this saying that the system parameter doesn't simplify for the longitudinal case? By simplifying I mean it can be rewritten in other terms (like tension and mass/length for the transverse case). Does it only simplify in the transverse case?</a:t>
            </a:r>
          </a:p>
          <a:p>
            <a:pPr marL="342900" indent="-342900">
              <a:buAutoNum type="arabicPeriod"/>
            </a:pPr>
            <a:endParaRPr lang="en-US" dirty="0"/>
          </a:p>
          <a:p>
            <a:r>
              <a:rPr lang="en-US" sz="2400" dirty="0"/>
              <a:t>From Gao</a:t>
            </a:r>
          </a:p>
          <a:p>
            <a:r>
              <a:rPr lang="en-US" dirty="0"/>
              <a:t>1. About lecture 18, we do not know Phi(x) and Psi(x), how can we solve U(x,0)? Or how can we get Phi(x) and Psi(x)? 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50106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86370" name="Picture 2" descr="http://www.physicsclassroom.com/class/waves/u10l1c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189" y="3962400"/>
            <a:ext cx="3960495" cy="176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2" name="Picture 4" descr="http://www.physicsclassroom.com/class/waves/u10l1c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704177" cy="144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2286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um limit of masses and springs --</a:t>
            </a:r>
          </a:p>
          <a:p>
            <a:r>
              <a:rPr lang="en-US" sz="2400" dirty="0">
                <a:latin typeface="+mj-lt"/>
              </a:rPr>
              <a:t>Longitudinal versus transverse vibrations</a:t>
            </a:r>
          </a:p>
          <a:p>
            <a:r>
              <a:rPr lang="en-US" sz="2400" dirty="0">
                <a:latin typeface="+mj-lt"/>
              </a:rPr>
              <a:t>      Images from web page: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000" dirty="0">
                <a:latin typeface="+mj-lt"/>
                <a:hlinkClick r:id="rId5"/>
              </a:rPr>
              <a:t>http://www.physicsclassroom.com/class/waves/u10l1c.cfm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276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62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63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64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5" name="数式" r:id="rId11" imgW="114120" imgH="215640" progId="Equation.3">
                  <p:embed/>
                </p:oleObj>
              </mc:Choice>
              <mc:Fallback>
                <p:oleObj name="数式" r:id="rId11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6" name="数式" r:id="rId13" imgW="2489040" imgH="431640" progId="Equation.3">
                  <p:embed/>
                </p:oleObj>
              </mc:Choice>
              <mc:Fallback>
                <p:oleObj name="数式" r:id="rId13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7" name="数式" r:id="rId15" imgW="1650960" imgH="406080" progId="Equation.3">
                  <p:embed/>
                </p:oleObj>
              </mc:Choice>
              <mc:Fallback>
                <p:oleObj name="数式" r:id="rId15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7259"/>
              </p:ext>
            </p:extLst>
          </p:nvPr>
        </p:nvGraphicFramePr>
        <p:xfrm>
          <a:off x="152400" y="4038600"/>
          <a:ext cx="719455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8" name="数式" r:id="rId17" imgW="3187440" imgH="1066680" progId="Equation.3">
                  <p:embed/>
                </p:oleObj>
              </mc:Choice>
              <mc:Fallback>
                <p:oleObj name="数式" r:id="rId17" imgW="31874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719455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3" name="数式" r:id="rId4" imgW="2768400" imgH="1295280" progId="Equation.3">
                  <p:embed/>
                </p:oleObj>
              </mc:Choice>
              <mc:Fallback>
                <p:oleObj name="数式" r:id="rId4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parameter with units of (velocity)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33718"/>
              </p:ext>
            </p:extLst>
          </p:nvPr>
        </p:nvGraphicFramePr>
        <p:xfrm>
          <a:off x="1111250" y="4344988"/>
          <a:ext cx="52451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4" name="Equation" r:id="rId6" imgW="2323800" imgH="1091880" progId="Equation.DSMT4">
                  <p:embed/>
                </p:oleObj>
              </mc:Choice>
              <mc:Fallback>
                <p:oleObj name="Equation" r:id="rId6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44988"/>
                        <a:ext cx="52451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12</TotalTime>
  <Words>870</Words>
  <Application>Microsoft Office PowerPoint</Application>
  <PresentationFormat>On-screen Show (4:3)</PresentationFormat>
  <Paragraphs>175</Paragraphs>
  <Slides>26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4</cp:revision>
  <cp:lastPrinted>2020-10-04T04:30:56Z</cp:lastPrinted>
  <dcterms:created xsi:type="dcterms:W3CDTF">2012-01-10T18:32:24Z</dcterms:created>
  <dcterms:modified xsi:type="dcterms:W3CDTF">2020-10-05T15:23:10Z</dcterms:modified>
</cp:coreProperties>
</file>